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C48" w:rsidRPr="003D2B36" w:rsidRDefault="00033C48" w:rsidP="00033C4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033C48" w:rsidRDefault="00033C48" w:rsidP="00033C48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4</w:t>
      </w:r>
    </w:p>
    <w:p w:rsidR="00033C48" w:rsidRPr="00133CC3" w:rsidRDefault="00033C48" w:rsidP="00033C48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28/9/2020, LỚP 9A3,9A4</w:t>
      </w:r>
    </w:p>
    <w:p w:rsidR="00033C48" w:rsidRPr="003D2B36" w:rsidRDefault="00033C48" w:rsidP="00033C4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3D2B36">
        <w:rPr>
          <w:rFonts w:ascii="Times New Roman" w:hAnsi="Times New Roman"/>
          <w:b/>
          <w:sz w:val="36"/>
          <w:szCs w:val="24"/>
        </w:rPr>
        <w:t>LUYỆN TẬP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033C48" w:rsidRPr="003D2B36" w:rsidRDefault="00033C48" w:rsidP="00033C48">
      <w:pPr>
        <w:numPr>
          <w:ilvl w:val="0"/>
          <w:numId w:val="1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 thức</w:t>
      </w:r>
      <w:r w:rsidRPr="003D2B36">
        <w:rPr>
          <w:rFonts w:ascii="Times New Roman" w:hAnsi="Times New Roman"/>
          <w:bCs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Nắm được mối liên hệ giữa phép chia và phép khai phương, qui tắc khai phương một thương, qui tắc chia hai căn bậc hai.</w:t>
      </w:r>
    </w:p>
    <w:p w:rsidR="00033C48" w:rsidRPr="003D2B36" w:rsidRDefault="00033C48" w:rsidP="00033C4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Kĩ năng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Biết khai phương một thương, chia hai căn bậc hai</w:t>
      </w:r>
    </w:p>
    <w:p w:rsidR="00033C48" w:rsidRPr="003D2B36" w:rsidRDefault="00033C48" w:rsidP="00033C4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Tư duy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Vận dụng hai chiều liên hệ giữa phép chia và phép khai phương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379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Phát biểu qui tắc khai phương một thương</w:t>
            </w: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Làm bài 28c trang 18</w:t>
            </w: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Phát biểu qui tắc chia hai căn bậc hai</w:t>
            </w: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Làm bài 29c trang 19</w:t>
            </w:r>
          </w:p>
          <w:p w:rsidR="00033C48" w:rsidRPr="003D2B36" w:rsidRDefault="00033C48" w:rsidP="002E2A3E">
            <w:pPr>
              <w:spacing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uyện tậ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khai phương một thương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khai phương một tích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ắc lại công thức chia hai căn thức bậc hai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Tương tự như trên ta phải biến đổi ntn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phá căn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hai qui tắc và công thức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các bài tập còn lại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Muốn khai phương một thương, trong đó số a không âm và số b dương, ta có thể lần lượt khai phương số a và số b, rồi lấy kết quả thứ nhất chia cho kết quả thứ hai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289" type="#_x0000_t75" style="position:absolute;left:0;text-align:left;margin-left:.05pt;margin-top:1.3pt;width:130pt;height:36pt;z-index:251694080">
                  <v:imagedata r:id="rId6" o:title=""/>
                </v:shape>
                <o:OLEObject Type="Embed" ProgID="Equation.DSMT4" ShapeID="_x0000_s1289" DrawAspect="Content" ObjectID="_1662831888" r:id="rId7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Muốn chia căn bậc hai của số a không âm cho căn bậc hai của số b dương, ta có thể chia số a cho số b rồi khai phương kết quả đó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2" type="#_x0000_t75" style="position:absolute;left:0;text-align:left;margin-left:0;margin-top:-.15pt;width:150pt;height:36pt;z-index:251697152">
                  <v:imagedata r:id="rId8" o:title=""/>
                </v:shape>
                <o:OLEObject Type="Embed" ProgID="Equation.DSMT4" ShapeID="_x0000_s1292" DrawAspect="Content" ObjectID="_1662831889" r:id="rId9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0" type="#_x0000_t75" style="position:absolute;left:0;text-align:left;margin-left:0;margin-top:-.6pt;width:9pt;height:17pt;z-index:251695104">
                  <v:imagedata r:id="rId10" o:title=""/>
                </v:shape>
                <o:OLEObject Type="Embed" ProgID="Equation.DSMT4" ShapeID="_x0000_s1290" DrawAspect="Content" ObjectID="_1662831890" r:id="rId11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4" type="#_x0000_t75" style="position:absolute;left:0;text-align:left;margin-left:0;margin-top:6.95pt;width:57pt;height:36pt;z-index:251699200">
                  <v:imagedata r:id="rId12" o:title=""/>
                </v:shape>
                <o:OLEObject Type="Embed" ProgID="Equation.DSMT4" ShapeID="_x0000_s1294" DrawAspect="Content" ObjectID="_1662831891" r:id="rId13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3" type="#_x0000_t75" style="position:absolute;left:0;text-align:left;margin-left:0;margin-top:-.6pt;width:9pt;height:17pt;z-index:251698176">
                  <v:imagedata r:id="rId10" o:title=""/>
                </v:shape>
                <o:OLEObject Type="Embed" ProgID="Equation.DSMT4" ShapeID="_x0000_s1293" DrawAspect="Content" ObjectID="_1662831892" r:id="rId14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5" type="#_x0000_t75" style="position:absolute;left:0;text-align:left;margin-left:0;margin-top:-.6pt;width:9pt;height:17pt;z-index:251700224">
                  <v:imagedata r:id="rId10" o:title=""/>
                </v:shape>
                <o:OLEObject Type="Embed" ProgID="Equation.DSMT4" ShapeID="_x0000_s1295" DrawAspect="Content" ObjectID="_1662831893" r:id="rId15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1" type="#_x0000_t75" style="position:absolute;left:0;text-align:left;margin-left:0;margin-top:2.45pt;width:82pt;height:18pt;z-index:251696128">
                  <v:imagedata r:id="rId16" o:title=""/>
                </v:shape>
                <o:OLEObject Type="Embed" ProgID="Equation.DSMT4" ShapeID="_x0000_s1291" DrawAspect="Content" ObjectID="_1662831894" r:id="rId17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1" type="#_x0000_t75" style="position:absolute;left:0;text-align:left;margin-left:0;margin-top:6.05pt;width:57pt;height:36pt;z-index:251737088">
                  <v:imagedata r:id="rId18" o:title=""/>
                </v:shape>
                <o:OLEObject Type="Embed" ProgID="Equation.DSMT4" ShapeID="_x0000_s1331" DrawAspect="Content" ObjectID="_1662831895" r:id="rId19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Tách căn ở tử và mẫu rồi rút căn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ằng đẳng thức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79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6" type="#_x0000_t75" style="position:absolute;left:0;text-align:left;margin-left:21.85pt;margin-top:13.6pt;width:116pt;height:69pt;z-index:251701248">
                  <v:imagedata r:id="rId20" o:title=""/>
                </v:shape>
                <o:OLEObject Type="Embed" ProgID="Equation.DSMT4" ShapeID="_x0000_s1296" DrawAspect="Content" ObjectID="_1662831896" r:id="rId21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a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7" type="#_x0000_t75" style="position:absolute;left:0;text-align:left;margin-left:0;margin-top:-.6pt;width:9pt;height:17pt;z-index:251702272">
                  <v:imagedata r:id="rId10" o:title=""/>
                </v:shape>
                <o:OLEObject Type="Embed" ProgID="Equation.DSMT4" ShapeID="_x0000_s1297" DrawAspect="Content" ObjectID="_1662831897" r:id="rId22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8" type="#_x0000_t75" style="position:absolute;left:0;text-align:left;margin-left:21.85pt;margin-top:10.05pt;width:138pt;height:73pt;z-index:251703296">
                  <v:imagedata r:id="rId23" o:title=""/>
                </v:shape>
                <o:OLEObject Type="Embed" ProgID="Equation.DSMT4" ShapeID="_x0000_s1298" DrawAspect="Content" ObjectID="_1662831898" r:id="rId24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b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99" type="#_x0000_t75" style="position:absolute;left:0;text-align:left;margin-left:0;margin-top:-.6pt;width:9pt;height:17pt;z-index:251704320">
                  <v:imagedata r:id="rId10" o:title=""/>
                </v:shape>
                <o:OLEObject Type="Embed" ProgID="Equation.DSMT4" ShapeID="_x0000_s1299" DrawAspect="Content" ObjectID="_1662831899" r:id="rId25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c.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0" type="#_x0000_t75" style="position:absolute;left:0;text-align:left;margin-left:5.85pt;margin-top:-15pt;width:137pt;height:75pt;z-index:251705344">
                  <v:imagedata r:id="rId26" o:title=""/>
                </v:shape>
                <o:OLEObject Type="Embed" ProgID="Equation.DSMT4" ShapeID="_x0000_s1300" DrawAspect="Content" ObjectID="_1662831900" r:id="rId27"/>
              </w:pict>
            </w:r>
            <w:r>
              <w:rPr>
                <w:noProof/>
              </w:rPr>
              <w:pict>
                <v:shape id="_x0000_s1301" type="#_x0000_t75" style="position:absolute;left:0;text-align:left;margin-left:0;margin-top:-.6pt;width:9pt;height:17pt;z-index:251706368">
                  <v:imagedata r:id="rId10" o:title=""/>
                </v:shape>
                <o:OLEObject Type="Embed" ProgID="Equation.DSMT4" ShapeID="_x0000_s1301" DrawAspect="Content" ObjectID="_1662831901" r:id="rId28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33C48" w:rsidRPr="003D2B36" w:rsidRDefault="00033C48" w:rsidP="002E2A3E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tabs>
                <w:tab w:val="right" w:pos="3163"/>
              </w:tabs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0" type="#_x0000_t75" style="position:absolute;left:0;text-align:left;margin-left:21.85pt;margin-top:10.2pt;width:152pt;height:67pt;z-index:251715584">
                  <v:imagedata r:id="rId29" o:title=""/>
                </v:shape>
                <o:OLEObject Type="Embed" ProgID="Equation.DSMT4" ShapeID="_x0000_s1310" DrawAspect="Content" ObjectID="_1662831902" r:id="rId30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0d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311" type="#_x0000_t75" style="position:absolute;left:0;text-align:left;margin-left:0;margin-top:-.6pt;width:9pt;height:17pt;z-index:251716608">
                  <v:imagedata r:id="rId10" o:title=""/>
                </v:shape>
                <o:OLEObject Type="Embed" ProgID="Equation.DSMT4" ShapeID="_x0000_s1311" DrawAspect="Content" ObjectID="_1662831903" r:id="rId31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2" type="#_x0000_t75" style="position:absolute;left:0;text-align:left;margin-left:16.75pt;margin-top:-3.5pt;width:145pt;height:57pt;z-index:251707392">
                  <v:imagedata r:id="rId32" o:title=""/>
                </v:shape>
                <o:OLEObject Type="Embed" ProgID="Equation.DSMT4" ShapeID="_x0000_s1302" DrawAspect="Content" ObjectID="_1662831904" r:id="rId33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a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3" type="#_x0000_t75" style="position:absolute;left:0;text-align:left;margin-left:0;margin-top:-.6pt;width:9pt;height:17pt;z-index:251708416">
                  <v:imagedata r:id="rId10" o:title=""/>
                </v:shape>
                <o:OLEObject Type="Embed" ProgID="Equation.DSMT4" ShapeID="_x0000_s1303" DrawAspect="Content" ObjectID="_1662831905" r:id="rId34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4" type="#_x0000_t75" style="position:absolute;left:0;text-align:left;margin-left:16.75pt;margin-top:.55pt;width:139.95pt;height:35pt;z-index:251709440">
                  <v:imagedata r:id="rId35" o:title=""/>
                </v:shape>
                <o:OLEObject Type="Embed" ProgID="Equation.DSMT4" ShapeID="_x0000_s1304" DrawAspect="Content" ObjectID="_1662831906" r:id="rId36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b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6" type="#_x0000_t75" style="position:absolute;left:0;text-align:left;margin-left:16.75pt;margin-top:-3.5pt;width:147pt;height:65pt;z-index:251711488">
                  <v:imagedata r:id="rId37" o:title=""/>
                </v:shape>
                <o:OLEObject Type="Embed" ProgID="Equation.DSMT4" ShapeID="_x0000_s1306" DrawAspect="Content" ObjectID="_1662831907" r:id="rId3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c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7" type="#_x0000_t75" style="position:absolute;left:0;text-align:left;margin-left:0;margin-top:-.6pt;width:9pt;height:17pt;z-index:251712512">
                  <v:imagedata r:id="rId10" o:title=""/>
                </v:shape>
                <o:OLEObject Type="Embed" ProgID="Equation.DSMT4" ShapeID="_x0000_s1307" DrawAspect="Content" ObjectID="_1662831908" r:id="rId39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8" type="#_x0000_t75" style="position:absolute;left:0;text-align:left;margin-left:16.75pt;margin-top:-3.5pt;width:148pt;height:67pt;z-index:251713536">
                  <v:imagedata r:id="rId40" o:title=""/>
                </v:shape>
                <o:OLEObject Type="Embed" ProgID="Equation.DSMT4" ShapeID="_x0000_s1308" DrawAspect="Content" ObjectID="_1662831909" r:id="rId41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2d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09" type="#_x0000_t75" style="position:absolute;left:0;text-align:left;margin-left:0;margin-top:-.6pt;width:9pt;height:17pt;z-index:251714560">
                  <v:imagedata r:id="rId10" o:title=""/>
                </v:shape>
                <o:OLEObject Type="Embed" ProgID="Equation.DSMT4" ShapeID="_x0000_s1309" DrawAspect="Content" ObjectID="_1662831910" r:id="rId42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2" type="#_x0000_t75" style="position:absolute;left:0;text-align:left;margin-left:5.5pt;margin-top:.55pt;width:126pt;height:49pt;z-index:251717632">
                  <v:imagedata r:id="rId43" o:title=""/>
                </v:shape>
                <o:OLEObject Type="Embed" ProgID="Equation.DSMT4" ShapeID="_x0000_s1312" DrawAspect="Content" ObjectID="_1662831911" r:id="rId44"/>
              </w:pict>
            </w:r>
            <w:r>
              <w:rPr>
                <w:noProof/>
              </w:rPr>
              <w:pict>
                <v:shape id="_x0000_s1305" type="#_x0000_t75" style="position:absolute;left:0;text-align:left;margin-left:0;margin-top:-.6pt;width:9pt;height:17pt;z-index:251710464">
                  <v:imagedata r:id="rId10" o:title=""/>
                </v:shape>
                <o:OLEObject Type="Embed" ProgID="Equation.DSMT4" ShapeID="_x0000_s1305" DrawAspect="Content" ObjectID="_1662831912" r:id="rId45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a.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4" type="#_x0000_t75" style="position:absolute;left:0;text-align:left;margin-left:5.5pt;margin-top:14.9pt;width:161pt;height:80pt;z-index:251719680">
                  <v:imagedata r:id="rId46" o:title=""/>
                </v:shape>
                <o:OLEObject Type="Embed" ProgID="Equation.DSMT4" ShapeID="_x0000_s1314" DrawAspect="Content" ObjectID="_1662831913" r:id="rId47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3" type="#_x0000_t75" style="position:absolute;left:0;text-align:left;margin-left:0;margin-top:-.6pt;width:9pt;height:17pt;z-index:251718656">
                  <v:imagedata r:id="rId10" o:title=""/>
                </v:shape>
                <o:OLEObject Type="Embed" ProgID="Equation.DSMT4" ShapeID="_x0000_s1313" DrawAspect="Content" ObjectID="_1662831914" r:id="rId4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b.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6" type="#_x0000_t75" style="position:absolute;left:0;text-align:left;margin-left:5.5pt;margin-top:.55pt;width:96.95pt;height:63pt;z-index:251721728">
                  <v:imagedata r:id="rId49" o:title=""/>
                </v:shape>
                <o:OLEObject Type="Embed" ProgID="Equation.DSMT4" ShapeID="_x0000_s1316" DrawAspect="Content" ObjectID="_1662831915" r:id="rId50"/>
              </w:pict>
            </w:r>
            <w:r>
              <w:rPr>
                <w:noProof/>
              </w:rPr>
              <w:pict>
                <v:shape id="_x0000_s1315" type="#_x0000_t75" style="position:absolute;left:0;text-align:left;margin-left:0;margin-top:-.6pt;width:9pt;height:17pt;z-index:251720704">
                  <v:imagedata r:id="rId10" o:title=""/>
                </v:shape>
                <o:OLEObject Type="Embed" ProgID="Equation.DSMT4" ShapeID="_x0000_s1315" DrawAspect="Content" ObjectID="_1662831916" r:id="rId51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c.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8" type="#_x0000_t75" style="position:absolute;left:0;text-align:left;margin-left:6.85pt;margin-top:-.7pt;width:124pt;height:96.95pt;z-index:251723776">
                  <v:imagedata r:id="rId52" o:title=""/>
                </v:shape>
                <o:OLEObject Type="Embed" ProgID="Equation.DSMT4" ShapeID="_x0000_s1318" DrawAspect="Content" ObjectID="_1662831917" r:id="rId53"/>
              </w:pict>
            </w:r>
            <w:r>
              <w:rPr>
                <w:noProof/>
              </w:rPr>
              <w:pict>
                <v:shape id="_x0000_s1317" type="#_x0000_t75" style="position:absolute;left:0;text-align:left;margin-left:0;margin-top:-.6pt;width:9pt;height:17pt;z-index:251722752">
                  <v:imagedata r:id="rId10" o:title=""/>
                </v:shape>
                <o:OLEObject Type="Embed" ProgID="Equation.DSMT4" ShapeID="_x0000_s1317" DrawAspect="Content" ObjectID="_1662831918" r:id="rId54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3d.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19" type="#_x0000_t75" style="position:absolute;left:0;text-align:left;margin-left:21.85pt;margin-top:13.6pt;width:2in;height:69pt;z-index:251724800">
                  <v:imagedata r:id="rId55" o:title=""/>
                </v:shape>
                <o:OLEObject Type="Embed" ProgID="Equation.DSMT4" ShapeID="_x0000_s1319" DrawAspect="Content" ObjectID="_1662831919" r:id="rId5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34a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0" type="#_x0000_t75" style="position:absolute;left:0;text-align:left;margin-left:0;margin-top:-.6pt;width:9pt;height:17pt;z-index:251725824">
                  <v:imagedata r:id="rId10" o:title=""/>
                </v:shape>
                <o:OLEObject Type="Embed" ProgID="Equation.DSMT4" ShapeID="_x0000_s1320" DrawAspect="Content" ObjectID="_1662831920" r:id="rId57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1" type="#_x0000_t75" style="position:absolute;left:0;text-align:left;margin-left:22.2pt;margin-top:12.1pt;width:123pt;height:98pt;z-index:251726848">
                  <v:imagedata r:id="rId58" o:title=""/>
                </v:shape>
                <o:OLEObject Type="Embed" ProgID="Equation.DSMT4" ShapeID="_x0000_s1321" DrawAspect="Content" ObjectID="_1662831921" r:id="rId59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b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2" type="#_x0000_t75" style="position:absolute;left:0;text-align:left;margin-left:0;margin-top:-.6pt;width:9pt;height:17pt;z-index:251727872">
                  <v:imagedata r:id="rId10" o:title=""/>
                </v:shape>
                <o:OLEObject Type="Embed" ProgID="Equation.DSMT4" ShapeID="_x0000_s1322" DrawAspect="Content" ObjectID="_1662831922" r:id="rId60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3" type="#_x0000_t75" style="position:absolute;left:0;text-align:left;margin-left:22.2pt;margin-top:.9pt;width:141pt;height:101pt;z-index:251728896">
                  <v:imagedata r:id="rId61" o:title=""/>
                </v:shape>
                <o:OLEObject Type="Embed" ProgID="Equation.DSMT4" ShapeID="_x0000_s1323" DrawAspect="Content" ObjectID="_1662831923" r:id="rId62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c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4" type="#_x0000_t75" style="position:absolute;left:0;text-align:left;margin-left:0;margin-top:-.6pt;width:9pt;height:17pt;z-index:251729920">
                  <v:imagedata r:id="rId10" o:title=""/>
                </v:shape>
                <o:OLEObject Type="Embed" ProgID="Equation.DSMT4" ShapeID="_x0000_s1324" DrawAspect="Content" ObjectID="_1662831924" r:id="rId63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5" type="#_x0000_t75" style="position:absolute;left:0;text-align:left;margin-left:21.85pt;margin-top:10.05pt;width:150pt;height:85pt;z-index:251730944">
                  <v:imagedata r:id="rId64" o:title=""/>
                </v:shape>
                <o:OLEObject Type="Embed" ProgID="Equation.DSMT4" ShapeID="_x0000_s1325" DrawAspect="Content" ObjectID="_1662831925" r:id="rId65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4d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6" type="#_x0000_t75" style="position:absolute;left:0;text-align:left;margin-left:0;margin-top:-.6pt;width:9pt;height:17pt;z-index:251731968">
                  <v:imagedata r:id="rId10" o:title=""/>
                </v:shape>
                <o:OLEObject Type="Embed" ProgID="Equation.DSMT4" ShapeID="_x0000_s1326" DrawAspect="Content" ObjectID="_1662831926" r:id="rId6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7" type="#_x0000_t75" style="position:absolute;left:0;text-align:left;margin-left:21.85pt;margin-top:16.65pt;width:119pt;height:67pt;z-index:251732992">
                  <v:imagedata r:id="rId67" o:title=""/>
                </v:shape>
                <o:OLEObject Type="Embed" ProgID="Equation.DSMT4" ShapeID="_x0000_s1327" DrawAspect="Content" ObjectID="_1662831927" r:id="rId68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5a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8" type="#_x0000_t75" style="position:absolute;left:0;text-align:left;margin-left:0;margin-top:-.6pt;width:9pt;height:17pt;z-index:251734016">
                  <v:imagedata r:id="rId10" o:title=""/>
                </v:shape>
                <o:OLEObject Type="Embed" ProgID="Equation.DSMT4" ShapeID="_x0000_s1328" DrawAspect="Content" ObjectID="_1662831928" r:id="rId69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29" type="#_x0000_t75" style="position:absolute;left:0;text-align:left;margin-left:21.85pt;margin-top:16.65pt;width:127pt;height:99pt;z-index:251735040">
                  <v:imagedata r:id="rId70" o:title=""/>
                </v:shape>
                <o:OLEObject Type="Embed" ProgID="Equation.DSMT4" ShapeID="_x0000_s1329" DrawAspect="Content" ObjectID="_1662831929" r:id="rId71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5b.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330" type="#_x0000_t75" style="position:absolute;left:0;text-align:left;margin-left:0;margin-top:-.6pt;width:9pt;height:17pt;z-index:251736064">
                  <v:imagedata r:id="rId10" o:title=""/>
                </v:shape>
                <o:OLEObject Type="Embed" ProgID="Equation.DSMT4" ShapeID="_x0000_s1330" DrawAspect="Content" ObjectID="_1662831930" r:id="rId72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3C48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D64A2">
        <w:rPr>
          <w:rFonts w:ascii="Times New Roman" w:hAnsi="Times New Roman"/>
          <w:sz w:val="24"/>
          <w:szCs w:val="24"/>
        </w:rPr>
        <w:t xml:space="preserve">RÚT KINH NGHIỆM: </w:t>
      </w:r>
      <w:r>
        <w:rPr>
          <w:rFonts w:ascii="Times New Roman" w:hAnsi="Times New Roman"/>
          <w:sz w:val="24"/>
          <w:szCs w:val="24"/>
        </w:rPr>
        <w:t xml:space="preserve">GV nhấn mạnh định nghĩa, vận dụng định nghĩa vào việc giải các bài toán liên quan. </w:t>
      </w:r>
    </w:p>
    <w:p w:rsidR="00033C48" w:rsidRPr="002D64A2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cần cho các dạng bài tập phong phú, các dạng bài tập thực tế</w:t>
      </w:r>
    </w:p>
    <w:p w:rsidR="00033C48" w:rsidRPr="002D64A2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3C48" w:rsidRPr="003D2B36" w:rsidRDefault="00033C48" w:rsidP="00033C4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033C48" w:rsidRDefault="00033C48" w:rsidP="00033C48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ÁNG 9- TUẦN 4</w:t>
      </w:r>
    </w:p>
    <w:p w:rsidR="00033C48" w:rsidRPr="00133CC3" w:rsidRDefault="00033C48" w:rsidP="00033C48">
      <w:pPr>
        <w:tabs>
          <w:tab w:val="left" w:pos="861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GÀY DẠY:29/9/2020, LỚP 9A3,9A4</w:t>
      </w:r>
    </w:p>
    <w:p w:rsidR="00033C48" w:rsidRPr="003D2B36" w:rsidRDefault="00033C48" w:rsidP="00033C4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center"/>
        <w:rPr>
          <w:rFonts w:ascii="Times New Roman" w:hAnsi="Times New Roman"/>
          <w:b/>
          <w:sz w:val="34"/>
          <w:szCs w:val="34"/>
        </w:rPr>
      </w:pPr>
      <w:r w:rsidRPr="003D2B36">
        <w:rPr>
          <w:rFonts w:ascii="Times New Roman" w:hAnsi="Times New Roman"/>
          <w:b/>
          <w:sz w:val="34"/>
          <w:szCs w:val="34"/>
        </w:rPr>
        <w:lastRenderedPageBreak/>
        <w:t>§6. BIẾN ĐỔI ĐƠN GIẢN BIỂU THỨC CHỨA CĂN THỨC BẬC HAI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. MỤC TIÊU:</w:t>
      </w:r>
    </w:p>
    <w:p w:rsidR="00033C48" w:rsidRPr="003D2B36" w:rsidRDefault="00033C48" w:rsidP="00033C48">
      <w:pPr>
        <w:numPr>
          <w:ilvl w:val="0"/>
          <w:numId w:val="1"/>
        </w:num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</w:rPr>
      </w:pPr>
      <w:r w:rsidRPr="003D2B36">
        <w:rPr>
          <w:rFonts w:ascii="Times New Roman" w:hAnsi="Times New Roman"/>
          <w:bCs/>
          <w:i/>
          <w:sz w:val="24"/>
          <w:szCs w:val="24"/>
          <w:u w:val="single"/>
        </w:rPr>
        <w:t>Kiến thức</w:t>
      </w:r>
      <w:r w:rsidRPr="003D2B36">
        <w:rPr>
          <w:rFonts w:ascii="Times New Roman" w:hAnsi="Times New Roman"/>
          <w:bCs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Nắm được cách đưa thừa số ra ngoài và vào trong dấu căn</w:t>
      </w:r>
    </w:p>
    <w:p w:rsidR="00033C48" w:rsidRPr="003D2B36" w:rsidRDefault="00033C48" w:rsidP="00033C4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Kĩ năng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Làm thạo việc biến đổi</w:t>
      </w:r>
    </w:p>
    <w:p w:rsidR="00033C48" w:rsidRPr="003D2B36" w:rsidRDefault="00033C48" w:rsidP="00033C48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3D2B36">
        <w:rPr>
          <w:rFonts w:ascii="Times New Roman" w:hAnsi="Times New Roman"/>
          <w:i/>
          <w:sz w:val="24"/>
          <w:szCs w:val="24"/>
          <w:u w:val="single"/>
        </w:rPr>
        <w:t>Tư duy</w:t>
      </w:r>
      <w:r w:rsidRPr="003D2B36">
        <w:rPr>
          <w:rFonts w:ascii="Times New Roman" w:hAnsi="Times New Roman"/>
          <w:i/>
          <w:sz w:val="24"/>
          <w:szCs w:val="24"/>
        </w:rPr>
        <w:t>:</w:t>
      </w:r>
    </w:p>
    <w:p w:rsidR="00033C48" w:rsidRPr="003D2B36" w:rsidRDefault="00033C48" w:rsidP="00033C48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>- Liên hệ đến phép nhân và phép khai phương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. CHUẨN BỊ:</w:t>
      </w:r>
    </w:p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D2B36">
        <w:rPr>
          <w:rFonts w:ascii="Times New Roman" w:hAnsi="Times New Roman"/>
          <w:sz w:val="24"/>
          <w:szCs w:val="24"/>
        </w:rPr>
        <w:tab/>
        <w:t>Sgk, giáo án, phấn, thước, bảng phụ, phiếu học tập</w:t>
      </w:r>
    </w:p>
    <w:p w:rsidR="00033C48" w:rsidRPr="003D2B36" w:rsidRDefault="00033C48" w:rsidP="00033C48">
      <w:pPr>
        <w:tabs>
          <w:tab w:val="left" w:pos="8610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D2B36">
        <w:rPr>
          <w:rFonts w:ascii="Times New Roman" w:hAnsi="Times New Roman"/>
          <w:b/>
          <w:bCs/>
          <w:sz w:val="24"/>
          <w:szCs w:val="24"/>
        </w:rPr>
        <w:t>III. TIẾN TRÌNH DẠY HỌC:</w:t>
      </w:r>
    </w:p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37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618"/>
      </w:tblGrid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618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Ổn định lớp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iểm tra bài cũ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ạy bài mới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Có những trường hợp ta gặp biểu thức chứa căn thức bậc hai, ta cần biến đổi nó để đưa về biểu thức đơn giản hơn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gọi hs lên bảng 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Phép biến đổi này được gọi là phép đưa thừa số ra ngoài dấu căn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Đôi khi ta phải biến đổi biểu thức dưới dấu căn về dạng thích hợp rồi mới thực hiện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Có thể sử dụng phép đưa thừa số ra ngoài dấu căn để rút gọn biểu thức chứa căn thức bậc hai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56" type="#_x0000_t75" style="position:absolute;left:0;text-align:left;margin-left:5.2pt;margin-top:1.35pt;width:142pt;height:19pt;z-index:251660288">
                  <v:imagedata r:id="rId73" o:title=""/>
                </v:shape>
                <o:OLEObject Type="Embed" ProgID="Equation.DSMT4" ShapeID="_x0000_s1256" DrawAspect="Content" ObjectID="_1662831931" r:id="rId74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được gọi là đồng dạng với nhau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VD3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3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Phép biến đổi ngược lại là phép đưa thừa số vào trong dấu căn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êu trường hợp tổng quát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4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so sánh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đưa thừa số ra ngoài và vào trong dấu căn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lang w:val="pt-BR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D2B36">
              <w:rPr>
                <w:rFonts w:ascii="Times New Roman" w:hAnsi="Times New Roman"/>
                <w:sz w:val="24"/>
                <w:szCs w:val="24"/>
                <w:lang w:val="pt-BR"/>
              </w:rPr>
              <w:t>Làm bài 43de, 44, 45d, 46, 47 trang 27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255" type="#_x0000_t75" style="position:absolute;left:0;text-align:left;margin-left:0;margin-top:2.2pt;width:155pt;height:23pt;z-index:251659264">
                  <v:imagedata r:id="rId75" o:title=""/>
                </v:shape>
                <o:OLEObject Type="Embed" ProgID="Equation.DSMT4" ShapeID="_x0000_s1255" DrawAspect="Content" ObjectID="_1662831932" r:id="rId7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noProof/>
              </w:rPr>
              <w:pict>
                <v:shape id="_x0000_s1261" type="#_x0000_t75" style="position:absolute;left:0;text-align:left;margin-left:-5.4pt;margin-top:2.05pt;width:127pt;height:100pt;z-index:251665408">
                  <v:imagedata r:id="rId77" o:title=""/>
                </v:shape>
                <o:OLEObject Type="Embed" ProgID="Equation.DSMT4" ShapeID="_x0000_s1261" DrawAspect="Content" ObjectID="_1662831933" r:id="rId78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  <w:lang w:val="pt-BR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Nêu trường hợp tổng quát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4" type="#_x0000_t75" style="position:absolute;left:0;text-align:left;margin-left:.05pt;margin-top:2.25pt;width:172pt;height:46pt;z-index:251668480">
                  <v:imagedata r:id="rId79" o:title=""/>
                </v:shape>
                <o:OLEObject Type="Embed" ProgID="Equation.DSMT4" ShapeID="_x0000_s1264" DrawAspect="Content" ObjectID="_1662831934" r:id="rId80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5" type="#_x0000_t75" style="position:absolute;left:0;text-align:left;margin-left:.05pt;margin-top:2.25pt;width:174pt;height:46pt;z-index:251669504">
                  <v:imagedata r:id="rId81" o:title=""/>
                </v:shape>
                <o:OLEObject Type="Embed" ProgID="Equation.DSMT4" ShapeID="_x0000_s1265" DrawAspect="Content" ObjectID="_1662831935" r:id="rId82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7" type="#_x0000_t75" style="position:absolute;left:0;text-align:left;margin-left:0;margin-top:14.6pt;width:168.95pt;height:114.95pt;z-index:251671552">
                  <v:imagedata r:id="rId83" o:title=""/>
                </v:shape>
                <o:OLEObject Type="Embed" ProgID="Equation.DSMT4" ShapeID="_x0000_s1267" DrawAspect="Content" ObjectID="_1662831936" r:id="rId84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57" type="#_x0000_t75" style="position:absolute;left:0;text-align:left;margin-left:0;margin-top:5pt;width:141pt;height:19pt;z-index:251661312">
                  <v:imagedata r:id="rId85" o:title=""/>
                </v:shape>
                <o:OLEObject Type="Embed" ProgID="Equation.DSMT4" ShapeID="_x0000_s1257" DrawAspect="Content" ObjectID="_1662831937" r:id="rId8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18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ưa thừa số ra ngoài dấu căn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58" type="#_x0000_t75" style="position:absolute;left:0;text-align:left;margin-left:27.65pt;margin-top:11.2pt;width:66pt;height:20pt;z-index:251662336">
                  <v:imagedata r:id="rId87" o:title=""/>
                </v:shape>
                <o:OLEObject Type="Embed" ProgID="Equation.DSMT4" ShapeID="_x0000_s1258" DrawAspect="Content" ObjectID="_1662831938" r:id="rId88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0" type="#_x0000_t75" style="position:absolute;left:0;text-align:left;margin-left:27.65pt;margin-top:13.5pt;width:137pt;height:20pt;z-index:251664384">
                  <v:imagedata r:id="rId89" o:title=""/>
                </v:shape>
                <o:OLEObject Type="Embed" ProgID="Equation.DSMT4" ShapeID="_x0000_s1260" DrawAspect="Content" ObjectID="_1662831939" r:id="rId90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1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59" type="#_x0000_t75" style="position:absolute;left:0;text-align:left;margin-left:21.85pt;margin-top:-.05pt;width:100pt;height:80pt;z-index:251663360">
                  <v:imagedata r:id="rId91" o:title=""/>
                </v:shape>
                <o:OLEObject Type="Embed" ProgID="Equation.DSMT4" ShapeID="_x0000_s1259" DrawAspect="Content" ObjectID="_1662831940" r:id="rId92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2" type="#_x0000_t75" style="position:absolute;left:0;text-align:left;margin-left:24pt;margin-top:-2.5pt;width:145pt;height:44pt;z-index:251666432">
                  <v:imagedata r:id="rId93" o:title=""/>
                </v:shape>
                <o:OLEObject Type="Embed" ProgID="Equation.DSMT4" ShapeID="_x0000_s1262" DrawAspect="Content" ObjectID="_1662831941" r:id="rId94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3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3" type="#_x0000_t75" style="position:absolute;left:0;text-align:left;margin-left:6.55pt;margin-top:4.15pt;width:157pt;height:44pt;z-index:251667456">
                  <v:imagedata r:id="rId95" o:title=""/>
                </v:shape>
                <o:OLEObject Type="Embed" ProgID="Equation.DSMT4" ShapeID="_x0000_s1263" DrawAspect="Content" ObjectID="_1662831942" r:id="rId9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2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Đưa thừa số vào trong dấu căn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66" type="#_x0000_t75" style="position:absolute;left:0;text-align:left;margin-left:5.5pt;margin-top:13.35pt;width:162pt;height:138pt;z-index:251670528">
                  <v:imagedata r:id="rId97" o:title=""/>
                </v:shape>
                <o:OLEObject Type="Embed" ProgID="Equation.DSMT4" ShapeID="_x0000_s1266" DrawAspect="Content" ObjectID="_1662831943" r:id="rId98"/>
              </w:pic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4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68" type="#_x0000_t75" style="position:absolute;left:0;text-align:left;margin-left:27.65pt;margin-top:.9pt;width:88pt;height:40pt;z-index:251672576">
                  <v:imagedata r:id="rId99" o:title=""/>
                </v:shape>
                <o:OLEObject Type="Embed" ProgID="Equation.DSMT4" ShapeID="_x0000_s1268" DrawAspect="Content" ObjectID="_1662831944" r:id="rId100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5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33C48" w:rsidRPr="003D2B36" w:rsidRDefault="00033C48" w:rsidP="00033C48">
      <w:pPr>
        <w:spacing w:after="0" w:line="240" w:lineRule="auto"/>
        <w:rPr>
          <w:rFonts w:ascii="Times New Roman" w:hAnsi="Times New Roman"/>
          <w:sz w:val="28"/>
          <w:szCs w:val="24"/>
        </w:rPr>
      </w:pPr>
    </w:p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1037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618"/>
      </w:tblGrid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Giáo viên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Hoạt động Học sinh</w:t>
            </w:r>
          </w:p>
        </w:tc>
        <w:tc>
          <w:tcPr>
            <w:tcW w:w="3618" w:type="dxa"/>
          </w:tcPr>
          <w:p w:rsidR="00033C48" w:rsidRPr="003D2B36" w:rsidRDefault="00033C48" w:rsidP="002E2A3E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</w:tr>
      <w:tr w:rsidR="00033C48" w:rsidRPr="003D2B36" w:rsidTr="002E2A3E">
        <w:tc>
          <w:tcPr>
            <w:tcW w:w="3270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Có những trường hợp ta gặp biểu thức mà mẫu còn nằm trong căn, ta có thể làm mất </w:t>
            </w:r>
            <w:r w:rsidRPr="003D2B36">
              <w:rPr>
                <w:rFonts w:ascii="Times New Roman" w:hAnsi="Times New Roman"/>
                <w:sz w:val="24"/>
                <w:szCs w:val="24"/>
              </w:rPr>
              <w:lastRenderedPageBreak/>
              <w:t>căn ở mẫu bằng các phép biến đổi sau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xuất hiện dạng bình phương ở mẫu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1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 chia nhóm 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thế nào để mất căn ở mẫu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1" type="#_x0000_t75" style="position:absolute;left:0;text-align:left;margin-left:104.1pt;margin-top:1.35pt;width:54pt;height:19pt;z-index:251685888">
                  <v:imagedata r:id="rId101" o:title=""/>
                </v:shape>
                <o:OLEObject Type="Embed" ProgID="Equation.DSMT4" ShapeID="_x0000_s1281" DrawAspect="Content" ObjectID="_1662831945" r:id="rId102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Ta gọi   biểu   thức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position w:val="-8"/>
                <w:sz w:val="24"/>
                <w:szCs w:val="24"/>
              </w:rPr>
              <w:object w:dxaOrig="680" w:dyaOrig="360">
                <v:shape id="_x0000_i1025" type="#_x0000_t75" style="width:33.75pt;height:18.75pt" o:ole="">
                  <v:imagedata r:id="rId103" o:title=""/>
                </v:shape>
                <o:OLEObject Type="Embed" ProgID="Equation.DSMT4" ShapeID="_x0000_i1025" DrawAspect="Content" ObjectID="_1662831887" r:id="rId104"/>
              </w:object>
            </w:r>
            <w:r w:rsidRPr="003D2B36">
              <w:rPr>
                <w:rFonts w:ascii="Times New Roman" w:hAnsi="Times New Roman"/>
                <w:sz w:val="24"/>
                <w:szCs w:val="24"/>
              </w:rPr>
              <w:t>là hai biểu thức liên hợp với nhau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2" type="#_x0000_t75" style="position:absolute;left:0;text-align:left;margin-left:16.4pt;margin-top:33pt;width:101pt;height:19pt;z-index:251686912">
                  <v:imagedata r:id="rId105" o:title=""/>
                </v:shape>
                <o:OLEObject Type="Embed" ProgID="Equation.DSMT4" ShapeID="_x0000_s1282" DrawAspect="Content" ObjectID="_1662831946" r:id="rId106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Tương tự ta nhân cả tử và mẫu với biểu thức liên hợp của 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Hãy nêu trường hợp tổng quát ?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Hãy làm bài tập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?2</w: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(gọi hs lên bảng)</w:t>
            </w: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4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Củng cố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hắc lại cách khử mẫu và trục căn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5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Dặn dò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Làm bài 48bd, 49bd, 50ce, 51ce, 52d, 53, 54ce, 55, 56 trang 29, 30</w:t>
            </w:r>
          </w:p>
        </w:tc>
        <w:tc>
          <w:tcPr>
            <w:tcW w:w="3488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ân tử và mẫu cho 3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>Nhân tử và mẫu cho 7b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2" type="#_x0000_t75" style="position:absolute;left:0;text-align:left;margin-left:-5.45pt;margin-top:14.75pt;width:162pt;height:38pt;z-index:251676672">
                  <v:imagedata r:id="rId107" o:title=""/>
                </v:shape>
                <o:OLEObject Type="Embed" ProgID="Equation.DSMT4" ShapeID="_x0000_s1272" DrawAspect="Content" ObjectID="_1662831947" r:id="rId108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>Với các biểu thức A, B mà A.B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3" type="#_x0000_t75" style="position:absolute;left:0;text-align:left;margin-left:.05pt;margin-top:12.4pt;width:142pt;height:36pt;z-index:251677696">
                  <v:imagedata r:id="rId109" o:title=""/>
                </v:shape>
                <o:OLEObject Type="Embed" ProgID="Equation.DSMT4" ShapeID="_x0000_s1273" DrawAspect="Content" ObjectID="_1662831948" r:id="rId110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5" type="#_x0000_t75" style="position:absolute;left:0;text-align:left;margin-left:.05pt;margin-top:1.35pt;width:168.95pt;height:36pt;z-index:251679744">
                  <v:imagedata r:id="rId111" o:title=""/>
                </v:shape>
                <o:OLEObject Type="Embed" ProgID="Equation.DSMT4" ShapeID="_x0000_s1275" DrawAspect="Content" ObjectID="_1662831949" r:id="rId112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4" type="#_x0000_t75" style="position:absolute;left:0;text-align:left;margin-left:0;margin-top:2.95pt;width:152pt;height:84pt;z-index:251678720">
                  <v:imagedata r:id="rId113" o:title=""/>
                </v:shape>
                <o:OLEObject Type="Embed" ProgID="Equation.DSMT4" ShapeID="_x0000_s1274" DrawAspect="Content" ObjectID="_1662831950" r:id="rId114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0" type="#_x0000_t75" style="position:absolute;left:0;text-align:left;margin-left:109pt;margin-top:11.3pt;width:22pt;height:19pt;z-index:251674624">
                  <v:imagedata r:id="rId115" o:title=""/>
                </v:shape>
                <o:OLEObject Type="Embed" ProgID="Equation.DSMT4" ShapeID="_x0000_s1270" DrawAspect="Content" ObjectID="_1662831951" r:id="rId116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Nhân tử và mẫu cho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9" type="#_x0000_t75" style="position:absolute;left:0;text-align:left;margin-left:109.05pt;margin-top:-.5pt;width:34pt;height:19pt;z-index:251683840">
                  <v:imagedata r:id="rId117" o:title=""/>
                </v:shape>
                <o:OLEObject Type="Embed" ProgID="Equation.DSMT4" ShapeID="_x0000_s1279" DrawAspect="Content" ObjectID="_1662831952" r:id="rId118"/>
              </w:pict>
            </w:r>
            <w:r w:rsidRPr="003D2B36">
              <w:rPr>
                <w:rFonts w:ascii="Times New Roman" w:hAnsi="Times New Roman"/>
                <w:sz w:val="24"/>
                <w:szCs w:val="24"/>
              </w:rPr>
              <w:t xml:space="preserve">Nhân tử và mẫu cho 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0" type="#_x0000_t75" style="position:absolute;left:0;text-align:left;margin-left:109pt;margin-top:1.1pt;width:45pt;height:19pt;z-index:251684864">
                  <v:imagedata r:id="rId119" o:title=""/>
                </v:shape>
                <o:OLEObject Type="Embed" ProgID="Equation.DSMT4" ShapeID="_x0000_s1280" DrawAspect="Content" ObjectID="_1662831953" r:id="rId120"/>
              </w:pict>
            </w:r>
            <w:r>
              <w:rPr>
                <w:rFonts w:ascii="Times New Roman" w:hAnsi="Times New Roman"/>
                <w:sz w:val="24"/>
                <w:szCs w:val="24"/>
              </w:rPr>
              <w:t>Nhân tử và mẫu cho</w:t>
            </w:r>
          </w:p>
          <w:p w:rsidR="00033C48" w:rsidRPr="00161D50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02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i/>
                <w:iCs/>
                <w:sz w:val="24"/>
                <w:szCs w:val="24"/>
              </w:rPr>
              <w:t>Nêu trường hợp tổng quát</w: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noProof/>
              </w:rPr>
              <w:pict>
                <v:shape id="_x0000_s1283" type="#_x0000_t75" style="position:absolute;left:0;text-align:left;margin-left:0;margin-top:7.3pt;width:124pt;height:36pt;z-index:251687936">
                  <v:imagedata r:id="rId121" o:title=""/>
                </v:shape>
                <o:OLEObject Type="Embed" ProgID="Equation.DSMT4" ShapeID="_x0000_s1283" DrawAspect="Content" ObjectID="_1662831954" r:id="rId122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86" type="#_x0000_t75" style="position:absolute;left:0;text-align:left;margin-left:.05pt;margin-top:9.3pt;width:117pt;height:36pt;z-index:251691008">
                  <v:imagedata r:id="rId123" o:title=""/>
                </v:shape>
                <o:OLEObject Type="Embed" ProgID="Equation.DSMT4" ShapeID="_x0000_s1286" DrawAspect="Content" ObjectID="_1662831955" r:id="rId124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4" type="#_x0000_t75" style="position:absolute;left:0;text-align:left;margin-left:-3.15pt;margin-top:7.6pt;width:157pt;height:113pt;z-index:251688960">
                  <v:imagedata r:id="rId125" o:title=""/>
                </v:shape>
                <o:OLEObject Type="Embed" ProgID="Equation.DSMT4" ShapeID="_x0000_s1284" DrawAspect="Content" ObjectID="_1662831956" r:id="rId12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  <w:r>
              <w:rPr>
                <w:noProof/>
              </w:rPr>
              <w:pict>
                <v:shape id="_x0000_s1287" type="#_x0000_t75" style="position:absolute;left:0;text-align:left;margin-left:-3.15pt;margin-top:.35pt;width:134pt;height:78pt;z-index:251692032">
                  <v:imagedata r:id="rId127" o:title=""/>
                </v:shape>
                <o:OLEObject Type="Embed" ProgID="Equation.DSMT4" ShapeID="_x0000_s1287" DrawAspect="Content" ObjectID="_1662831957" r:id="rId128"/>
              </w:pict>
            </w: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5" type="#_x0000_t75" style="position:absolute;left:0;text-align:left;margin-left:-.45pt;margin-top:4pt;width:166pt;height:78pt;z-index:251689984">
                  <v:imagedata r:id="rId129" o:title=""/>
                </v:shape>
                <o:OLEObject Type="Embed" ProgID="Equation.DSMT4" ShapeID="_x0000_s1285" DrawAspect="Content" ObjectID="_1662831958" r:id="rId130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88" type="#_x0000_t75" style="position:absolute;left:0;text-align:left;margin-left:-2.45pt;margin-top:13.3pt;width:186pt;height:78pt;z-index:251693056">
                  <v:imagedata r:id="rId131" o:title=""/>
                </v:shape>
                <o:OLEObject Type="Embed" ProgID="Equation.DSMT4" ShapeID="_x0000_s1288" DrawAspect="Content" ObjectID="_1662831959" r:id="rId132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ind w:firstLine="11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18" w:type="dxa"/>
          </w:tcPr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69" type="#_x0000_t75" style="position:absolute;left:0;text-align:left;margin-left:27.65pt;margin-top:22.55pt;width:129pt;height:36pt;z-index:251673600">
                  <v:imagedata r:id="rId133" o:title=""/>
                </v:shape>
                <o:OLEObject Type="Embed" ProgID="Equation.DSMT4" ShapeID="_x0000_s1269" DrawAspect="Content" ObjectID="_1662831960" r:id="rId134"/>
              </w:pic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Khử mẫu của biểu thức lấy căn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1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lastRenderedPageBreak/>
              <w:pict>
                <v:shape id="_x0000_s1271" type="#_x0000_t75" style="position:absolute;left:0;text-align:left;margin-left:27.65pt;margin-top:11.25pt;width:139pt;height:80pt;z-index:251675648">
                  <v:imagedata r:id="rId135" o:title=""/>
                </v:shape>
                <o:OLEObject Type="Embed" ProgID="Equation.DSMT4" ShapeID="_x0000_s1271" DrawAspect="Content" ObjectID="_1662831961" r:id="rId136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Trục căn thức ở mẫu</w:t>
            </w: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6" type="#_x0000_t75" style="position:absolute;left:0;text-align:left;margin-left:27.65pt;margin-top:8.7pt;width:125pt;height:36pt;z-index:251680768">
                  <v:imagedata r:id="rId137" o:title=""/>
                </v:shape>
                <o:OLEObject Type="Embed" ProgID="Equation.DSMT4" ShapeID="_x0000_s1276" DrawAspect="Content" ObjectID="_1662831962" r:id="rId138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D2B36">
              <w:rPr>
                <w:rFonts w:ascii="Times New Roman" w:hAnsi="Times New Roman"/>
                <w:sz w:val="24"/>
                <w:szCs w:val="24"/>
              </w:rPr>
              <w:t xml:space="preserve">Vd2 : 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pict>
                <v:shape id="_x0000_s1277" type="#_x0000_t75" style="position:absolute;left:0;text-align:left;margin-left:27.65pt;margin-top:-.35pt;width:134pt;height:78pt;z-index:251681792">
                  <v:imagedata r:id="rId139" o:title=""/>
                </v:shape>
                <o:OLEObject Type="Embed" ProgID="Equation.DSMT4" ShapeID="_x0000_s1277" DrawAspect="Content" ObjectID="_1662831963" r:id="rId140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w:pict>
                <v:shape id="_x0000_s1278" type="#_x0000_t75" style="position:absolute;left:0;text-align:left;margin-left:.05pt;margin-top:8.75pt;width:164pt;height:78pt;z-index:251682816">
                  <v:imagedata r:id="rId141" o:title=""/>
                </v:shape>
                <o:OLEObject Type="Embed" ProgID="Equation.DSMT4" ShapeID="_x0000_s1278" DrawAspect="Content" ObjectID="_1662831964" r:id="rId142"/>
              </w:pic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D2B36">
              <w:rPr>
                <w:rFonts w:ascii="Times New Roman" w:hAnsi="Times New Roman"/>
                <w:b/>
                <w:bCs/>
                <w:sz w:val="24"/>
                <w:szCs w:val="24"/>
              </w:rPr>
              <w:t>Tổng quát : (sgk)</w:t>
            </w: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33C48" w:rsidRPr="003D2B36" w:rsidRDefault="00033C48" w:rsidP="002E2A3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33C48" w:rsidRPr="003D2B36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33C48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D64A2">
        <w:rPr>
          <w:rFonts w:ascii="Times New Roman" w:hAnsi="Times New Roman"/>
          <w:sz w:val="24"/>
          <w:szCs w:val="24"/>
        </w:rPr>
        <w:t>RÚT KINH NGHIỆM:</w:t>
      </w:r>
      <w:r>
        <w:rPr>
          <w:rFonts w:ascii="Times New Roman" w:hAnsi="Times New Roman"/>
          <w:sz w:val="24"/>
          <w:szCs w:val="24"/>
        </w:rPr>
        <w:t>-GV nhấn mạnh cách đưa thừa số từ trong căn ra bên ngoài và ngược lại.</w:t>
      </w:r>
    </w:p>
    <w:p w:rsidR="00033C48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nhấn mạnh các dạng trục căn ở mẫu</w:t>
      </w:r>
    </w:p>
    <w:p w:rsidR="00033C48" w:rsidRPr="002D64A2" w:rsidRDefault="00033C48" w:rsidP="00033C4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GV cho nhiều bài tập để học sinh quen với các dạng.</w:t>
      </w:r>
    </w:p>
    <w:p w:rsidR="00873CC5" w:rsidRDefault="00033C48">
      <w:bookmarkStart w:id="0" w:name="_GoBack"/>
      <w:bookmarkEnd w:id="0"/>
    </w:p>
    <w:sectPr w:rsidR="00873CC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0B1203"/>
    <w:multiLevelType w:val="hybridMultilevel"/>
    <w:tmpl w:val="0CE4CD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C86"/>
    <w:rsid w:val="00033C48"/>
    <w:rsid w:val="00386C86"/>
    <w:rsid w:val="00733DAE"/>
    <w:rsid w:val="00AC07E3"/>
    <w:rsid w:val="00FB6C6A"/>
    <w:rsid w:val="00FF7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C48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C48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74" Type="http://schemas.openxmlformats.org/officeDocument/2006/relationships/oleObject" Target="embeddings/oleObject44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64" Type="http://schemas.openxmlformats.org/officeDocument/2006/relationships/image" Target="media/image22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8.wmf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1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3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61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3.wmf"/><Relationship Id="rId137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image" Target="media/image24.wmf"/><Relationship Id="rId75" Type="http://schemas.openxmlformats.org/officeDocument/2006/relationships/image" Target="media/image26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3.bin"/><Relationship Id="rId140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9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6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5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2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20</Words>
  <Characters>410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+</Company>
  <LinksUpToDate>false</LinksUpToDate>
  <CharactersWithSpaces>4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+</dc:creator>
  <cp:lastModifiedBy>+</cp:lastModifiedBy>
  <cp:revision>2</cp:revision>
  <dcterms:created xsi:type="dcterms:W3CDTF">2020-09-28T13:50:00Z</dcterms:created>
  <dcterms:modified xsi:type="dcterms:W3CDTF">2020-09-28T13:50:00Z</dcterms:modified>
</cp:coreProperties>
</file>